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84" r:id="rId2"/>
  </p:sldMasterIdLst>
  <p:notesMasterIdLst>
    <p:notesMasterId r:id="rId9"/>
  </p:notesMasterIdLst>
  <p:sldIdLst>
    <p:sldId id="272" r:id="rId3"/>
    <p:sldId id="273" r:id="rId4"/>
    <p:sldId id="274" r:id="rId5"/>
    <p:sldId id="277" r:id="rId6"/>
    <p:sldId id="275" r:id="rId7"/>
    <p:sldId id="278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FF6600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92" d="100"/>
          <a:sy n="92" d="100"/>
        </p:scale>
        <p:origin x="498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BD4573-58E7-4156-A133-2731F5F8D1A6}" type="datetimeFigureOut">
              <a:rPr lang="en-US" smtClean="0"/>
              <a:t>11/2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3B0CF2-7F87-4E02-A248-870047730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9813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133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22AC0-9580-4DAF-B12B-32295E1FD1F1}" type="datetime1">
              <a:rPr lang="en-US" smtClean="0"/>
              <a:t>11/23/2016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gnal Processing and Radio Communications Lab confidential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07850"/>
            <a:ext cx="10468864" cy="1294962"/>
          </a:xfrm>
        </p:spPr>
        <p:txBody>
          <a:bodyPr lIns="0" rIns="18288"/>
          <a:lstStyle>
            <a:lvl1pPr marL="0" marR="4572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 smtClean="0"/>
              <a:t>Click to edit Master subtitle style</a:t>
            </a:r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ct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tx2"/>
                </a:solidFill>
                <a:effectLst/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3048" y="5937956"/>
            <a:ext cx="8241" cy="56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0" y="6429374"/>
            <a:ext cx="12192000" cy="428625"/>
            <a:chOff x="0" y="6208894"/>
            <a:chExt cx="12192000" cy="649106"/>
          </a:xfrm>
        </p:grpSpPr>
        <p:sp>
          <p:nvSpPr>
            <p:cNvPr id="2" name="Rectangle 1"/>
            <p:cNvSpPr/>
            <p:nvPr/>
          </p:nvSpPr>
          <p:spPr>
            <a:xfrm>
              <a:off x="3048" y="6220178"/>
              <a:ext cx="12188952" cy="637822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0" y="6208894"/>
              <a:ext cx="12192000" cy="0"/>
            </a:xfrm>
            <a:prstGeom prst="line">
              <a:avLst/>
            </a:prstGeom>
            <a:ln w="127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Connector 10"/>
          <p:cNvCxnSpPr/>
          <p:nvPr userDrawn="1"/>
        </p:nvCxnSpPr>
        <p:spPr>
          <a:xfrm flipV="1">
            <a:off x="3048" y="5937956"/>
            <a:ext cx="8241" cy="56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ooter Placeholder 4"/>
          <p:cNvSpPr txBox="1">
            <a:spLocks/>
          </p:cNvSpPr>
          <p:nvPr userDrawn="1"/>
        </p:nvSpPr>
        <p:spPr>
          <a:xfrm>
            <a:off x="3722688" y="6556924"/>
            <a:ext cx="4470400" cy="180976"/>
          </a:xfrm>
          <a:prstGeom prst="rect">
            <a:avLst/>
          </a:prstGeom>
        </p:spPr>
        <p:txBody>
          <a:bodyPr vert="horz" lIns="0" tIns="0" rIns="0" bIns="0" anchor="b"/>
          <a:lstStyle>
            <a:defPPr>
              <a:defRPr lang="en-US"/>
            </a:defPPr>
            <a:lvl1pPr marL="0" algn="ctr" defTabSz="914400" rtl="0" eaLnBrk="1" latinLnBrk="0" hangingPunct="1"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ignal Processing and Radio Communications Lab confidenti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0820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04540-A996-4CEB-B383-92C5430DD0D1}" type="datetime1">
              <a:rPr lang="en-US" smtClean="0"/>
              <a:t>11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gnal Processing and Radio Communications Lab confidenti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877777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BD2A7E-6541-43CE-8D38-E4E6B9D0C314}" type="datetime1">
              <a:rPr lang="en-US" smtClean="0"/>
              <a:t>11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gnal Processing and Radio Communications Lab confidenti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369754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ED790-B828-4B3C-9A03-A05CABE56E00}" type="datetime1">
              <a:rPr lang="en-US" smtClean="0"/>
              <a:t>11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ignal Processing and Radio Communications Lab confidentia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975" y="1551399"/>
            <a:ext cx="11125200" cy="4916076"/>
          </a:xfrm>
        </p:spPr>
        <p:txBody>
          <a:bodyPr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1975" y="704088"/>
            <a:ext cx="11125200" cy="754842"/>
          </a:xfrm>
        </p:spPr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481682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82E580-DA1E-42AA-A5A5-1D74AAE277C4}" type="datetime1">
              <a:rPr lang="en-US" smtClean="0"/>
              <a:t>11/23/2016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3546475" y="6540500"/>
            <a:ext cx="4470400" cy="180976"/>
          </a:xfrm>
          <a:prstGeom prst="rect">
            <a:avLst/>
          </a:prstGeom>
        </p:spPr>
        <p:txBody>
          <a:bodyPr vert="horz" lIns="0" tIns="0" rIns="0" bIns="0" anchor="b"/>
          <a:lstStyle>
            <a:defPPr>
              <a:defRPr lang="en-US"/>
            </a:defPPr>
            <a:lvl1pPr marL="0" algn="ctr" defTabSz="914400" rtl="0" eaLnBrk="1" latinLnBrk="0" hangingPunct="1"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ignal Processing and Radio Communications Lab confidenti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193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EB935A-3D28-4358-B962-43C7F4C6DEB3}" type="datetime1">
              <a:rPr lang="en-US" smtClean="0"/>
              <a:t>11/2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gnal Processing and Radio Communications Lab confidenti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09018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BE621-6432-48A5-B801-A1B7F1A09AD3}" type="datetime1">
              <a:rPr lang="en-US" smtClean="0"/>
              <a:t>11/23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gnal Processing and Radio Communications Lab confidenti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1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1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250188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3DAA3-0ADB-4ADB-8ADC-667EFFA2A06B}" type="datetime1">
              <a:rPr lang="en-US" smtClean="0"/>
              <a:t>11/2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gnal Processing and Radio Communications Lab confidenti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071814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8DD03-C937-4BC2-A2D2-6FFD81DAE7DF}" type="datetime1">
              <a:rPr lang="en-US" smtClean="0"/>
              <a:t>11/23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gnal Processing and Radio Communications Lab confidenti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82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BEBCC9-EEEF-4F2A-80A7-406EB6B2A124}" type="datetime1">
              <a:rPr lang="en-US" smtClean="0"/>
              <a:t>11/2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gnal Processing and Radio Communications Lab confidenti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991926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E9479-5435-4C29-8430-CF9F72EC90F2}" type="datetime1">
              <a:rPr lang="en-US" smtClean="0"/>
              <a:t>11/2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gnal Processing and Radio Communications Lab confidenti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519624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 userDrawn="1"/>
        </p:nvGrpSpPr>
        <p:grpSpPr>
          <a:xfrm>
            <a:off x="-24394" y="-22283"/>
            <a:ext cx="12215951" cy="6894797"/>
            <a:chOff x="4634" y="-36797"/>
            <a:chExt cx="12215951" cy="6894797"/>
          </a:xfrm>
        </p:grpSpPr>
        <p:sp>
          <p:nvSpPr>
            <p:cNvPr id="26" name="Rectangle 25"/>
            <p:cNvSpPr/>
            <p:nvPr userDrawn="1"/>
          </p:nvSpPr>
          <p:spPr>
            <a:xfrm>
              <a:off x="31633" y="0"/>
              <a:ext cx="12188952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4634" y="-36797"/>
              <a:ext cx="10588100" cy="671654"/>
              <a:chOff x="-20722" y="-22283"/>
              <a:chExt cx="10588100" cy="671654"/>
            </a:xfrm>
          </p:grpSpPr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-12700" y="-22283"/>
                <a:ext cx="10573248" cy="473734"/>
              </a:xfrm>
              <a:custGeom>
                <a:avLst>
                  <a:gd name="A1" fmla="val 0"/>
                  <a:gd name="A2" fmla="val 0"/>
                  <a:gd name="A3" fmla="val 0"/>
                  <a:gd name="A4" fmla="val 0"/>
                  <a:gd name="A5" fmla="val 0"/>
                  <a:gd name="A6" fmla="val 0"/>
                  <a:gd name="A7" fmla="val 0"/>
                  <a:gd name="A8" fmla="val 0"/>
                </a:avLst>
                <a:gdLst>
                  <a:gd name="connsiteX0" fmla="*/ 10 w 10010"/>
                  <a:gd name="connsiteY0" fmla="*/ 30 h 10000"/>
                  <a:gd name="connsiteX1" fmla="*/ 4404 w 10010"/>
                  <a:gd name="connsiteY1" fmla="*/ 0 h 10000"/>
                  <a:gd name="connsiteX2" fmla="*/ 7578 w 10010"/>
                  <a:gd name="connsiteY2" fmla="*/ 5595 h 10000"/>
                  <a:gd name="connsiteX3" fmla="*/ 9990 w 10010"/>
                  <a:gd name="connsiteY3" fmla="*/ 838 h 10000"/>
                  <a:gd name="connsiteX4" fmla="*/ 10010 w 10010"/>
                  <a:gd name="connsiteY4" fmla="*/ 936 h 10000"/>
                  <a:gd name="connsiteX5" fmla="*/ 7453 w 10010"/>
                  <a:gd name="connsiteY5" fmla="*/ 6692 h 10000"/>
                  <a:gd name="connsiteX6" fmla="*/ 2578 w 10010"/>
                  <a:gd name="connsiteY6" fmla="*/ 3064 h 10000"/>
                  <a:gd name="connsiteX7" fmla="*/ 0 w 10010"/>
                  <a:gd name="connsiteY7" fmla="*/ 10000 h 10000"/>
                  <a:gd name="connsiteX8" fmla="*/ 10 w 10010"/>
                  <a:gd name="connsiteY8" fmla="*/ 30 h 10000"/>
                  <a:gd name="connsiteX0" fmla="*/ 10 w 9991"/>
                  <a:gd name="connsiteY0" fmla="*/ 89 h 10059"/>
                  <a:gd name="connsiteX1" fmla="*/ 4404 w 9991"/>
                  <a:gd name="connsiteY1" fmla="*/ 59 h 10059"/>
                  <a:gd name="connsiteX2" fmla="*/ 7578 w 9991"/>
                  <a:gd name="connsiteY2" fmla="*/ 5654 h 10059"/>
                  <a:gd name="connsiteX3" fmla="*/ 9990 w 9991"/>
                  <a:gd name="connsiteY3" fmla="*/ 897 h 10059"/>
                  <a:gd name="connsiteX4" fmla="*/ 9991 w 9991"/>
                  <a:gd name="connsiteY4" fmla="*/ 170 h 10059"/>
                  <a:gd name="connsiteX5" fmla="*/ 7453 w 9991"/>
                  <a:gd name="connsiteY5" fmla="*/ 6751 h 10059"/>
                  <a:gd name="connsiteX6" fmla="*/ 2578 w 9991"/>
                  <a:gd name="connsiteY6" fmla="*/ 3123 h 10059"/>
                  <a:gd name="connsiteX7" fmla="*/ 0 w 9991"/>
                  <a:gd name="connsiteY7" fmla="*/ 10059 h 10059"/>
                  <a:gd name="connsiteX8" fmla="*/ 10 w 9991"/>
                  <a:gd name="connsiteY8" fmla="*/ 89 h 10059"/>
                  <a:gd name="connsiteX0" fmla="*/ 10 w 10000"/>
                  <a:gd name="connsiteY0" fmla="*/ 555 h 10467"/>
                  <a:gd name="connsiteX1" fmla="*/ 4408 w 10000"/>
                  <a:gd name="connsiteY1" fmla="*/ 526 h 10467"/>
                  <a:gd name="connsiteX2" fmla="*/ 7585 w 10000"/>
                  <a:gd name="connsiteY2" fmla="*/ 6088 h 10467"/>
                  <a:gd name="connsiteX3" fmla="*/ 9999 w 10000"/>
                  <a:gd name="connsiteY3" fmla="*/ 1359 h 10467"/>
                  <a:gd name="connsiteX4" fmla="*/ 10000 w 10000"/>
                  <a:gd name="connsiteY4" fmla="*/ 144 h 10467"/>
                  <a:gd name="connsiteX5" fmla="*/ 7460 w 10000"/>
                  <a:gd name="connsiteY5" fmla="*/ 7178 h 10467"/>
                  <a:gd name="connsiteX6" fmla="*/ 2580 w 10000"/>
                  <a:gd name="connsiteY6" fmla="*/ 3572 h 10467"/>
                  <a:gd name="connsiteX7" fmla="*/ 0 w 10000"/>
                  <a:gd name="connsiteY7" fmla="*/ 10467 h 10467"/>
                  <a:gd name="connsiteX8" fmla="*/ 10 w 10000"/>
                  <a:gd name="connsiteY8" fmla="*/ 555 h 10467"/>
                  <a:gd name="connsiteX0" fmla="*/ 10 w 10000"/>
                  <a:gd name="connsiteY0" fmla="*/ 611 h 10523"/>
                  <a:gd name="connsiteX1" fmla="*/ 4408 w 10000"/>
                  <a:gd name="connsiteY1" fmla="*/ 582 h 10523"/>
                  <a:gd name="connsiteX2" fmla="*/ 7585 w 10000"/>
                  <a:gd name="connsiteY2" fmla="*/ 6144 h 10523"/>
                  <a:gd name="connsiteX3" fmla="*/ 9999 w 10000"/>
                  <a:gd name="connsiteY3" fmla="*/ 503 h 10523"/>
                  <a:gd name="connsiteX4" fmla="*/ 10000 w 10000"/>
                  <a:gd name="connsiteY4" fmla="*/ 200 h 10523"/>
                  <a:gd name="connsiteX5" fmla="*/ 7460 w 10000"/>
                  <a:gd name="connsiteY5" fmla="*/ 7234 h 10523"/>
                  <a:gd name="connsiteX6" fmla="*/ 2580 w 10000"/>
                  <a:gd name="connsiteY6" fmla="*/ 3628 h 10523"/>
                  <a:gd name="connsiteX7" fmla="*/ 0 w 10000"/>
                  <a:gd name="connsiteY7" fmla="*/ 10523 h 10523"/>
                  <a:gd name="connsiteX8" fmla="*/ 10 w 10000"/>
                  <a:gd name="connsiteY8" fmla="*/ 611 h 10523"/>
                  <a:gd name="connsiteX0" fmla="*/ 10 w 10000"/>
                  <a:gd name="connsiteY0" fmla="*/ 271 h 10183"/>
                  <a:gd name="connsiteX1" fmla="*/ 4408 w 10000"/>
                  <a:gd name="connsiteY1" fmla="*/ 242 h 10183"/>
                  <a:gd name="connsiteX2" fmla="*/ 7585 w 10000"/>
                  <a:gd name="connsiteY2" fmla="*/ 5804 h 10183"/>
                  <a:gd name="connsiteX3" fmla="*/ 9999 w 10000"/>
                  <a:gd name="connsiteY3" fmla="*/ 163 h 10183"/>
                  <a:gd name="connsiteX4" fmla="*/ 10000 w 10000"/>
                  <a:gd name="connsiteY4" fmla="*/ 240 h 10183"/>
                  <a:gd name="connsiteX5" fmla="*/ 7460 w 10000"/>
                  <a:gd name="connsiteY5" fmla="*/ 6894 h 10183"/>
                  <a:gd name="connsiteX6" fmla="*/ 2580 w 10000"/>
                  <a:gd name="connsiteY6" fmla="*/ 3288 h 10183"/>
                  <a:gd name="connsiteX7" fmla="*/ 0 w 10000"/>
                  <a:gd name="connsiteY7" fmla="*/ 10183 h 10183"/>
                  <a:gd name="connsiteX8" fmla="*/ 10 w 10000"/>
                  <a:gd name="connsiteY8" fmla="*/ 271 h 101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0000" h="10183">
                    <a:moveTo>
                      <a:pt x="10" y="271"/>
                    </a:moveTo>
                    <a:lnTo>
                      <a:pt x="4408" y="242"/>
                    </a:lnTo>
                    <a:cubicBezTo>
                      <a:pt x="4761" y="1773"/>
                      <a:pt x="6653" y="5817"/>
                      <a:pt x="7585" y="5804"/>
                    </a:cubicBezTo>
                    <a:cubicBezTo>
                      <a:pt x="8517" y="5791"/>
                      <a:pt x="9583" y="1633"/>
                      <a:pt x="9999" y="163"/>
                    </a:cubicBezTo>
                    <a:cubicBezTo>
                      <a:pt x="10002" y="961"/>
                      <a:pt x="9997" y="-558"/>
                      <a:pt x="10000" y="240"/>
                    </a:cubicBezTo>
                    <a:cubicBezTo>
                      <a:pt x="9823" y="907"/>
                      <a:pt x="8697" y="6386"/>
                      <a:pt x="7460" y="6894"/>
                    </a:cubicBezTo>
                    <a:cubicBezTo>
                      <a:pt x="6223" y="7402"/>
                      <a:pt x="3823" y="2742"/>
                      <a:pt x="2580" y="3288"/>
                    </a:cubicBezTo>
                    <a:cubicBezTo>
                      <a:pt x="1300" y="3409"/>
                      <a:pt x="468" y="7547"/>
                      <a:pt x="0" y="10183"/>
                    </a:cubicBezTo>
                    <a:cubicBezTo>
                      <a:pt x="3" y="6879"/>
                      <a:pt x="7" y="3575"/>
                      <a:pt x="10" y="27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accent2">
                      <a:shade val="50000"/>
                      <a:alpha val="45000"/>
                      <a:satMod val="120000"/>
                    </a:schemeClr>
                  </a:gs>
                  <a:gs pos="100000">
                    <a:schemeClr val="accent3">
                      <a:shade val="80000"/>
                      <a:alpha val="55000"/>
                      <a:satMod val="155000"/>
                    </a:schemeClr>
                  </a:gs>
                </a:gsLst>
                <a:lin ang="5400000" scaled="1"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pPr marL="0" algn="l" rtl="0" eaLnBrk="1" latinLnBrk="0" hangingPunct="1"/>
                <a:endParaRPr kumimoji="0" lang="en-US" sz="180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grpSp>
            <p:nvGrpSpPr>
              <p:cNvPr id="31" name="Group 30"/>
              <p:cNvGrpSpPr/>
              <p:nvPr/>
            </p:nvGrpSpPr>
            <p:grpSpPr>
              <a:xfrm>
                <a:off x="-20722" y="-5000"/>
                <a:ext cx="10588100" cy="654371"/>
                <a:chOff x="-15570" y="9142"/>
                <a:chExt cx="7941075" cy="654371"/>
              </a:xfrm>
            </p:grpSpPr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 rot="21447134">
                  <a:off x="-15570" y="260633"/>
                  <a:ext cx="7934552" cy="319323"/>
                </a:xfrm>
                <a:custGeom>
                  <a:avLst>
                    <a:gd name="A1" fmla="val 0"/>
                    <a:gd name="A2" fmla="val 0"/>
                    <a:gd name="A3" fmla="val 0"/>
                    <a:gd name="A4" fmla="val 0"/>
                    <a:gd name="A5" fmla="val 0"/>
                    <a:gd name="A6" fmla="val 0"/>
                    <a:gd name="A7" fmla="val 0"/>
                    <a:gd name="A8" fmla="val 0"/>
                  </a:avLst>
                  <a:gdLst/>
                  <a:ahLst/>
                  <a:cxnLst>
                    <a:cxn ang="0">
                      <a:pos x="0" y="966"/>
                    </a:cxn>
                    <a:cxn ang="0">
                      <a:pos x="1608" y="282"/>
                    </a:cxn>
                    <a:cxn ang="0">
                      <a:pos x="4110" y="1008"/>
                    </a:cxn>
                    <a:cxn ang="0">
                      <a:pos x="5772" y="0"/>
                    </a:cxn>
                  </a:cxnLst>
                  <a:rect l="0" t="0" r="0" b="0"/>
                  <a:pathLst>
                    <a:path w="5772" h="1055">
                      <a:moveTo>
                        <a:pt x="0" y="966"/>
                      </a:moveTo>
                      <a:cubicBezTo>
                        <a:pt x="282" y="738"/>
                        <a:pt x="923" y="275"/>
                        <a:pt x="1608" y="282"/>
                      </a:cubicBezTo>
                      <a:cubicBezTo>
                        <a:pt x="2293" y="289"/>
                        <a:pt x="3416" y="1055"/>
                        <a:pt x="4110" y="1008"/>
                      </a:cubicBezTo>
                      <a:cubicBezTo>
                        <a:pt x="4804" y="961"/>
                        <a:pt x="5426" y="210"/>
                        <a:pt x="5772" y="0"/>
                      </a:cubicBezTo>
                    </a:path>
                  </a:pathLst>
                </a:custGeom>
                <a:noFill/>
                <a:ln w="10795" cap="flat" cmpd="sng" algn="ctr">
                  <a:solidFill>
                    <a:srgbClr val="3333CC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kumimoji="0" lang="en-US" sz="1800"/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 rot="21380066">
                  <a:off x="2122" y="9142"/>
                  <a:ext cx="7923383" cy="654371"/>
                </a:xfrm>
                <a:custGeom>
                  <a:avLst>
                    <a:gd name="A1" fmla="val 0"/>
                    <a:gd name="A2" fmla="val 0"/>
                    <a:gd name="A3" fmla="val 0"/>
                    <a:gd name="A4" fmla="val 0"/>
                    <a:gd name="A5" fmla="val 0"/>
                    <a:gd name="A6" fmla="val 0"/>
                    <a:gd name="A7" fmla="val 0"/>
                    <a:gd name="A8" fmla="val 0"/>
                  </a:avLst>
                  <a:gdLst>
                    <a:gd name="connsiteX0" fmla="*/ 0 w 10000"/>
                    <a:gd name="connsiteY0" fmla="*/ 9684 h 10681"/>
                    <a:gd name="connsiteX1" fmla="*/ 2858 w 10000"/>
                    <a:gd name="connsiteY1" fmla="*/ 2 h 10681"/>
                    <a:gd name="connsiteX2" fmla="*/ 7149 w 10000"/>
                    <a:gd name="connsiteY2" fmla="*/ 10668 h 10681"/>
                    <a:gd name="connsiteX3" fmla="*/ 10000 w 10000"/>
                    <a:gd name="connsiteY3" fmla="*/ 1113 h 10681"/>
                    <a:gd name="connsiteX0" fmla="*/ 0 w 10000"/>
                    <a:gd name="connsiteY0" fmla="*/ 9705 h 12979"/>
                    <a:gd name="connsiteX1" fmla="*/ 2858 w 10000"/>
                    <a:gd name="connsiteY1" fmla="*/ 23 h 12979"/>
                    <a:gd name="connsiteX2" fmla="*/ 7146 w 10000"/>
                    <a:gd name="connsiteY2" fmla="*/ 12968 h 12979"/>
                    <a:gd name="connsiteX3" fmla="*/ 10000 w 10000"/>
                    <a:gd name="connsiteY3" fmla="*/ 1134 h 12979"/>
                    <a:gd name="connsiteX0" fmla="*/ 0 w 9979"/>
                    <a:gd name="connsiteY0" fmla="*/ 11997 h 12957"/>
                    <a:gd name="connsiteX1" fmla="*/ 2837 w 9979"/>
                    <a:gd name="connsiteY1" fmla="*/ 2 h 12957"/>
                    <a:gd name="connsiteX2" fmla="*/ 7125 w 9979"/>
                    <a:gd name="connsiteY2" fmla="*/ 12947 h 12957"/>
                    <a:gd name="connsiteX3" fmla="*/ 9979 w 9979"/>
                    <a:gd name="connsiteY3" fmla="*/ 1113 h 12957"/>
                    <a:gd name="connsiteX0" fmla="*/ 0 w 10018"/>
                    <a:gd name="connsiteY0" fmla="*/ 262 h 12499"/>
                    <a:gd name="connsiteX1" fmla="*/ 2861 w 10018"/>
                    <a:gd name="connsiteY1" fmla="*/ 2499 h 12499"/>
                    <a:gd name="connsiteX2" fmla="*/ 7158 w 10018"/>
                    <a:gd name="connsiteY2" fmla="*/ 12489 h 12499"/>
                    <a:gd name="connsiteX3" fmla="*/ 10018 w 10018"/>
                    <a:gd name="connsiteY3" fmla="*/ 3356 h 12499"/>
                    <a:gd name="connsiteX0" fmla="*/ 0 w 10018"/>
                    <a:gd name="connsiteY0" fmla="*/ 2276 h 14510"/>
                    <a:gd name="connsiteX1" fmla="*/ 2883 w 10018"/>
                    <a:gd name="connsiteY1" fmla="*/ 725 h 14510"/>
                    <a:gd name="connsiteX2" fmla="*/ 7158 w 10018"/>
                    <a:gd name="connsiteY2" fmla="*/ 14503 h 14510"/>
                    <a:gd name="connsiteX3" fmla="*/ 10018 w 10018"/>
                    <a:gd name="connsiteY3" fmla="*/ 5370 h 14510"/>
                    <a:gd name="connsiteX0" fmla="*/ 0 w 10024"/>
                    <a:gd name="connsiteY0" fmla="*/ 127 h 19133"/>
                    <a:gd name="connsiteX1" fmla="*/ 2889 w 10024"/>
                    <a:gd name="connsiteY1" fmla="*/ 5348 h 19133"/>
                    <a:gd name="connsiteX2" fmla="*/ 7164 w 10024"/>
                    <a:gd name="connsiteY2" fmla="*/ 19126 h 19133"/>
                    <a:gd name="connsiteX3" fmla="*/ 10024 w 10024"/>
                    <a:gd name="connsiteY3" fmla="*/ 9993 h 1913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024" h="19133">
                      <a:moveTo>
                        <a:pt x="0" y="127"/>
                      </a:moveTo>
                      <a:cubicBezTo>
                        <a:pt x="474" y="-641"/>
                        <a:pt x="1695" y="2182"/>
                        <a:pt x="2889" y="5348"/>
                      </a:cubicBezTo>
                      <a:cubicBezTo>
                        <a:pt x="4083" y="8514"/>
                        <a:pt x="5968" y="19470"/>
                        <a:pt x="7164" y="19126"/>
                      </a:cubicBezTo>
                      <a:cubicBezTo>
                        <a:pt x="8360" y="18783"/>
                        <a:pt x="9430" y="11530"/>
                        <a:pt x="10024" y="9993"/>
                      </a:cubicBezTo>
                    </a:path>
                  </a:pathLst>
                </a:custGeom>
                <a:noFill/>
                <a:ln w="9525" cap="flat" cmpd="sng" algn="ctr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kumimoji="0" lang="en-US" sz="1800"/>
                </a:p>
              </p:txBody>
            </p:sp>
          </p:grpSp>
        </p:grpSp>
      </p:grp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561975" y="1378373"/>
            <a:ext cx="11125200" cy="5089101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561975" y="704088"/>
            <a:ext cx="11125200" cy="560083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pic>
        <p:nvPicPr>
          <p:cNvPr id="15" name="Picture 2" descr="Image result for hust logo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2799" y="100864"/>
            <a:ext cx="523562" cy="772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Image result for set hust logo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3622" y="267140"/>
            <a:ext cx="429176" cy="422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Group 16"/>
          <p:cNvGrpSpPr/>
          <p:nvPr userDrawn="1"/>
        </p:nvGrpSpPr>
        <p:grpSpPr>
          <a:xfrm>
            <a:off x="0" y="6619875"/>
            <a:ext cx="12192000" cy="253090"/>
            <a:chOff x="0" y="6208894"/>
            <a:chExt cx="12201794" cy="649106"/>
          </a:xfrm>
        </p:grpSpPr>
        <p:sp>
          <p:nvSpPr>
            <p:cNvPr id="19" name="Rectangle 18"/>
            <p:cNvSpPr/>
            <p:nvPr/>
          </p:nvSpPr>
          <p:spPr>
            <a:xfrm>
              <a:off x="12842" y="6220177"/>
              <a:ext cx="12188952" cy="637823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0" y="6208894"/>
              <a:ext cx="12192000" cy="0"/>
            </a:xfrm>
            <a:prstGeom prst="line">
              <a:avLst/>
            </a:prstGeom>
            <a:ln w="127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867216" y="6665701"/>
            <a:ext cx="4470400" cy="180976"/>
          </a:xfrm>
          <a:prstGeom prst="rect">
            <a:avLst/>
          </a:prstGeom>
        </p:spPr>
        <p:txBody>
          <a:bodyPr vert="horz" lIns="0" tIns="0" rIns="0" bIns="0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Signal Processing and Radio Communications Lab confidential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666402" y="6654808"/>
            <a:ext cx="1025524" cy="180976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fld id="{401CF334-2D5C-4859-84A6-CA7E6E43FAE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561975" y="6659464"/>
            <a:ext cx="2616200" cy="180976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fld id="{E4F143C4-C983-4392-B5AC-DB5C46AEF084}" type="datetime1">
              <a:rPr lang="en-US" smtClean="0"/>
              <a:t>11/23/20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285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ln>
            <a:noFill/>
          </a:ln>
          <a:solidFill>
            <a:schemeClr val="tx2"/>
          </a:solidFill>
          <a:effectLst/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bg2">
            <a:lumMod val="50000"/>
          </a:schemeClr>
        </a:buClr>
        <a:buSzPct val="100000"/>
        <a:buFont typeface="Wingdings 2"/>
        <a:buChar char=""/>
        <a:defRPr kumimoji="0"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40080" indent="-246888" algn="l" rtl="0" eaLnBrk="1" latinLnBrk="0" hangingPunct="1">
        <a:spcBef>
          <a:spcPct val="20000"/>
        </a:spcBef>
        <a:buClr>
          <a:srgbClr val="00B0F0"/>
        </a:buClr>
        <a:buSzPct val="90000"/>
        <a:buFont typeface="Wingdings 2"/>
        <a:buChar char=""/>
        <a:defRPr kumimoji="0"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914400" indent="-246888" algn="l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75000"/>
        <a:buFont typeface="Wingdings 2"/>
        <a:buChar char=""/>
        <a:defRPr kumimoji="0"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jpeg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945245" y="3286658"/>
            <a:ext cx="6361629" cy="728625"/>
          </a:xfrm>
        </p:spPr>
        <p:txBody>
          <a:bodyPr>
            <a:normAutofit/>
          </a:bodyPr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ekly report on something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731982" y="1444337"/>
            <a:ext cx="10468864" cy="1842321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Project Name and ID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ubtitle 4"/>
          <p:cNvSpPr txBox="1">
            <a:spLocks/>
          </p:cNvSpPr>
          <p:nvPr/>
        </p:nvSpPr>
        <p:spPr>
          <a:xfrm>
            <a:off x="3949700" y="4400354"/>
            <a:ext cx="6361629" cy="1457250"/>
          </a:xfrm>
          <a:prstGeom prst="rect">
            <a:avLst/>
          </a:prstGeom>
        </p:spPr>
        <p:txBody>
          <a:bodyPr vert="horz" lIns="0" rIns="18288">
            <a:normAutofit/>
          </a:bodyPr>
          <a:lstStyle>
            <a:lvl1pPr marL="0" marR="45720" indent="0" algn="ctr" rtl="0" eaLnBrk="1" latinLnBrk="0" hangingPunct="1">
              <a:spcBef>
                <a:spcPct val="20000"/>
              </a:spcBef>
              <a:buClr>
                <a:schemeClr val="bg2">
                  <a:lumMod val="50000"/>
                </a:schemeClr>
              </a:buClr>
              <a:buSzPct val="10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ctr" rtl="0" eaLnBrk="1" latinLnBrk="0" hangingPunct="1">
              <a:spcBef>
                <a:spcPct val="20000"/>
              </a:spcBef>
              <a:buClr>
                <a:srgbClr val="00B0F0"/>
              </a:buClr>
              <a:buSzPct val="90000"/>
              <a:buFont typeface="Wingdings 2"/>
              <a:buNone/>
              <a:defRPr kumimoji="0"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ctr" rtl="0" eaLnBrk="1" latinLnBrk="0" hangingPunct="1">
              <a:spcBef>
                <a:spcPct val="20000"/>
              </a:spcBef>
              <a:buClr>
                <a:schemeClr val="tx2">
                  <a:lumMod val="60000"/>
                  <a:lumOff val="40000"/>
                </a:schemeClr>
              </a:buClr>
              <a:buSzPct val="75000"/>
              <a:buFont typeface="Wingdings 2"/>
              <a:buNone/>
              <a:defRPr kumimoji="0"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None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tx2"/>
              </a:buClr>
              <a:buNone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None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ople in charge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ople in charge</a:t>
            </a: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9628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61974" y="1551399"/>
            <a:ext cx="9195090" cy="4916076"/>
          </a:xfrm>
        </p:spPr>
        <p:txBody>
          <a:bodyPr>
            <a:normAutofit/>
          </a:bodyPr>
          <a:lstStyle/>
          <a:p>
            <a:r>
              <a:rPr lang="en-US" sz="2800" dirty="0" smtClean="0"/>
              <a:t>Review what have been done so far</a:t>
            </a:r>
          </a:p>
          <a:p>
            <a:r>
              <a:rPr lang="en-US" sz="2800" dirty="0" smtClean="0"/>
              <a:t>Current  </a:t>
            </a:r>
            <a:r>
              <a:rPr lang="en-US" sz="2800" dirty="0"/>
              <a:t>t</a:t>
            </a:r>
            <a:r>
              <a:rPr lang="en-US" sz="2800" dirty="0" smtClean="0"/>
              <a:t>echnical problems</a:t>
            </a:r>
            <a:endParaRPr lang="en-US" sz="2800" dirty="0"/>
          </a:p>
          <a:p>
            <a:r>
              <a:rPr lang="en-US" sz="2800" dirty="0" smtClean="0"/>
              <a:t>Current and future human resource problem</a:t>
            </a:r>
          </a:p>
          <a:p>
            <a:r>
              <a:rPr lang="en-US" sz="2800" dirty="0" smtClean="0"/>
              <a:t>Future plan</a:t>
            </a:r>
            <a:endParaRPr lang="en-US" sz="2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61975" y="704089"/>
            <a:ext cx="11125200" cy="532430"/>
          </a:xfrm>
        </p:spPr>
        <p:txBody>
          <a:bodyPr>
            <a:noAutofit/>
          </a:bodyPr>
          <a:lstStyle/>
          <a:p>
            <a:r>
              <a:rPr lang="en-US" dirty="0" smtClean="0"/>
              <a:t>Conte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CAA84-3E2D-4B77-84D9-365185DC2AE9}" type="datetime1">
              <a:rPr lang="en-US" smtClean="0"/>
              <a:t>11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gnal Processing and Radio Communications Lab confidenti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910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Review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8D713-FA86-47B7-94E9-3C5049A118D1}" type="datetime1">
              <a:rPr lang="en-US" smtClean="0"/>
              <a:t>11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gnal Processing and Radio Communications Lab confidenti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3</a:t>
            </a:fld>
            <a:endParaRPr lang="en-US"/>
          </a:p>
        </p:txBody>
      </p:sp>
      <p:sp>
        <p:nvSpPr>
          <p:cNvPr id="16" name="Shape 917"/>
          <p:cNvSpPr txBox="1"/>
          <p:nvPr/>
        </p:nvSpPr>
        <p:spPr>
          <a:xfrm>
            <a:off x="1995900" y="1214779"/>
            <a:ext cx="8222100" cy="7676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25000"/>
              <a:buFont typeface="Arial"/>
              <a:buNone/>
            </a:pPr>
            <a:r>
              <a:rPr lang="en" sz="3100" b="0" i="0" u="none" strike="noStrike" cap="none" dirty="0">
                <a:solidFill>
                  <a:schemeClr val="lt1"/>
                </a:solidFill>
                <a:latin typeface="Roboto"/>
                <a:ea typeface="Roboto"/>
                <a:cs typeface="Roboto"/>
                <a:sym typeface="Roboto"/>
              </a:rPr>
              <a:t>Milestones</a:t>
            </a:r>
            <a:r>
              <a:rPr lang="en" sz="3100" b="0" i="0" u="none" strike="noStrike" cap="none" dirty="0">
                <a:solidFill>
                  <a:srgbClr val="000000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r>
              <a:rPr lang="en" sz="1400" b="0" i="1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</a:p>
        </p:txBody>
      </p:sp>
      <p:cxnSp>
        <p:nvCxnSpPr>
          <p:cNvPr id="18" name="Shape 919"/>
          <p:cNvCxnSpPr/>
          <p:nvPr/>
        </p:nvCxnSpPr>
        <p:spPr>
          <a:xfrm>
            <a:off x="2688104" y="4200596"/>
            <a:ext cx="7063636" cy="11208"/>
          </a:xfrm>
          <a:prstGeom prst="straightConnector1">
            <a:avLst/>
          </a:prstGeom>
          <a:noFill/>
          <a:ln w="38100" cap="flat" cmpd="sng">
            <a:solidFill>
              <a:srgbClr val="434343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19" name="Shape 920"/>
          <p:cNvSpPr/>
          <p:nvPr/>
        </p:nvSpPr>
        <p:spPr>
          <a:xfrm>
            <a:off x="3162791" y="4046847"/>
            <a:ext cx="288898" cy="288599"/>
          </a:xfrm>
          <a:prstGeom prst="flowChartConnector">
            <a:avLst/>
          </a:prstGeom>
          <a:solidFill>
            <a:srgbClr val="00B050"/>
          </a:solidFill>
          <a:ln w="38100" cap="flat" cmpd="sng">
            <a:solidFill>
              <a:srgbClr val="7F7F7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75" tIns="34275" rIns="68575" bIns="3427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2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0" name="Shape 921"/>
          <p:cNvSpPr/>
          <p:nvPr/>
        </p:nvSpPr>
        <p:spPr>
          <a:xfrm>
            <a:off x="4438814" y="4067507"/>
            <a:ext cx="288898" cy="288599"/>
          </a:xfrm>
          <a:prstGeom prst="flowChartConnector">
            <a:avLst/>
          </a:prstGeom>
          <a:solidFill>
            <a:srgbClr val="00B050"/>
          </a:solidFill>
          <a:ln w="38100" cap="flat" cmpd="sng">
            <a:solidFill>
              <a:srgbClr val="7F7F7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75" tIns="34275" rIns="68575" bIns="3427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2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Shape 922"/>
          <p:cNvSpPr/>
          <p:nvPr/>
        </p:nvSpPr>
        <p:spPr>
          <a:xfrm>
            <a:off x="5791691" y="4062549"/>
            <a:ext cx="288898" cy="288599"/>
          </a:xfrm>
          <a:prstGeom prst="flowChartConnector">
            <a:avLst/>
          </a:prstGeom>
          <a:solidFill>
            <a:srgbClr val="F6F6F6"/>
          </a:solidFill>
          <a:ln w="38100" cap="flat" cmpd="sng">
            <a:solidFill>
              <a:srgbClr val="666666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75" tIns="34275" rIns="68575" bIns="3427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2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" name="Shape 923"/>
          <p:cNvSpPr/>
          <p:nvPr/>
        </p:nvSpPr>
        <p:spPr>
          <a:xfrm>
            <a:off x="7252562" y="4067507"/>
            <a:ext cx="288898" cy="288599"/>
          </a:xfrm>
          <a:prstGeom prst="flowChartConnector">
            <a:avLst/>
          </a:prstGeom>
          <a:solidFill>
            <a:srgbClr val="F6F6F6"/>
          </a:solidFill>
          <a:ln w="38100" cap="flat" cmpd="sng">
            <a:solidFill>
              <a:srgbClr val="666666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75" tIns="34275" rIns="68575" bIns="3427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2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3" name="Shape 924"/>
          <p:cNvSpPr/>
          <p:nvPr/>
        </p:nvSpPr>
        <p:spPr>
          <a:xfrm>
            <a:off x="8563139" y="4046846"/>
            <a:ext cx="288898" cy="288599"/>
          </a:xfrm>
          <a:prstGeom prst="flowChartConnector">
            <a:avLst/>
          </a:prstGeom>
          <a:solidFill>
            <a:srgbClr val="F6F6F6"/>
          </a:solidFill>
          <a:ln w="38100" cap="flat" cmpd="sng">
            <a:solidFill>
              <a:srgbClr val="666666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75" tIns="34275" rIns="68575" bIns="3427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2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24" name="Shape 925"/>
          <p:cNvCxnSpPr/>
          <p:nvPr/>
        </p:nvCxnSpPr>
        <p:spPr>
          <a:xfrm rot="10800000">
            <a:off x="3307167" y="3346916"/>
            <a:ext cx="0" cy="695400"/>
          </a:xfrm>
          <a:prstGeom prst="straightConnector1">
            <a:avLst/>
          </a:prstGeom>
          <a:noFill/>
          <a:ln w="9525" cap="flat" cmpd="sng">
            <a:solidFill>
              <a:srgbClr val="00AC4E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25" name="Shape 926"/>
          <p:cNvSpPr/>
          <p:nvPr/>
        </p:nvSpPr>
        <p:spPr>
          <a:xfrm>
            <a:off x="3287366" y="3304725"/>
            <a:ext cx="39597" cy="42300"/>
          </a:xfrm>
          <a:prstGeom prst="flowChartConnector">
            <a:avLst/>
          </a:prstGeom>
          <a:solidFill>
            <a:srgbClr val="00AC4E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6" name="Shape 927"/>
          <p:cNvSpPr txBox="1"/>
          <p:nvPr/>
        </p:nvSpPr>
        <p:spPr>
          <a:xfrm>
            <a:off x="2407850" y="2378237"/>
            <a:ext cx="1798800" cy="695400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BF9000"/>
              </a:buClr>
              <a:buSzPct val="25000"/>
              <a:buFont typeface="Calibri"/>
              <a:buNone/>
            </a:pPr>
            <a:r>
              <a:rPr lang="en" sz="1400" b="0" i="0" u="none" strike="noStrike" cap="none">
                <a:solidFill>
                  <a:srgbClr val="BF9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7/2016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AC4E"/>
              </a:buClr>
              <a:buSzPct val="25000"/>
              <a:buFont typeface="Calibri"/>
              <a:buNone/>
            </a:pPr>
            <a:r>
              <a:rPr lang="en" sz="1600" i="0" u="none" strike="noStrike" cap="none">
                <a:solidFill>
                  <a:srgbClr val="00AC4E"/>
                </a:solidFill>
                <a:latin typeface="Comic Sans MS"/>
                <a:ea typeface="Comic Sans MS"/>
                <a:cs typeface="Comic Sans MS"/>
                <a:sym typeface="Comic Sans MS"/>
              </a:rPr>
              <a:t>Starting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AC4E"/>
              </a:buClr>
              <a:buSzPct val="25000"/>
              <a:buFont typeface="Calibri"/>
              <a:buNone/>
            </a:pPr>
            <a:r>
              <a:rPr lang="en" sz="1400" b="0" i="0" u="none" strike="noStrike" cap="none">
                <a:solidFill>
                  <a:srgbClr val="00AC4E"/>
                </a:solidFill>
                <a:latin typeface="Calibri"/>
                <a:ea typeface="Calibri"/>
                <a:cs typeface="Calibri"/>
                <a:sym typeface="Calibri"/>
              </a:rPr>
              <a:t>(</a:t>
            </a:r>
            <a:r>
              <a:rPr lang="en" sz="1400" b="0" i="1" u="none" strike="noStrike" cap="none">
                <a:solidFill>
                  <a:srgbClr val="00AC4E"/>
                </a:solidFill>
                <a:latin typeface="Calibri"/>
                <a:ea typeface="Calibri"/>
                <a:cs typeface="Calibri"/>
                <a:sym typeface="Calibri"/>
              </a:rPr>
              <a:t>Learn Project</a:t>
            </a:r>
            <a:r>
              <a:rPr lang="en" sz="1400" b="0" i="0" u="none" strike="noStrike" cap="none">
                <a:solidFill>
                  <a:srgbClr val="00AC4E"/>
                </a:solidFill>
                <a:latin typeface="Calibri"/>
                <a:ea typeface="Calibri"/>
                <a:cs typeface="Calibri"/>
                <a:sym typeface="Calibri"/>
              </a:rPr>
              <a:t>)</a:t>
            </a:r>
          </a:p>
        </p:txBody>
      </p:sp>
      <p:cxnSp>
        <p:nvCxnSpPr>
          <p:cNvPr id="27" name="Shape 928"/>
          <p:cNvCxnSpPr/>
          <p:nvPr/>
        </p:nvCxnSpPr>
        <p:spPr>
          <a:xfrm rot="10800000">
            <a:off x="5925366" y="3368341"/>
            <a:ext cx="0" cy="695400"/>
          </a:xfrm>
          <a:prstGeom prst="straightConnector1">
            <a:avLst/>
          </a:prstGeom>
          <a:noFill/>
          <a:ln w="9525" cap="flat" cmpd="sng">
            <a:solidFill>
              <a:srgbClr val="00AC4E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28" name="Shape 929"/>
          <p:cNvSpPr/>
          <p:nvPr/>
        </p:nvSpPr>
        <p:spPr>
          <a:xfrm>
            <a:off x="5905564" y="3326149"/>
            <a:ext cx="39597" cy="42300"/>
          </a:xfrm>
          <a:prstGeom prst="flowChartConnector">
            <a:avLst/>
          </a:prstGeom>
          <a:solidFill>
            <a:srgbClr val="00AC4E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29" name="Shape 930"/>
          <p:cNvCxnSpPr/>
          <p:nvPr/>
        </p:nvCxnSpPr>
        <p:spPr>
          <a:xfrm rot="10800000">
            <a:off x="4583191" y="4360023"/>
            <a:ext cx="0" cy="695400"/>
          </a:xfrm>
          <a:prstGeom prst="straightConnector1">
            <a:avLst/>
          </a:prstGeom>
          <a:noFill/>
          <a:ln w="9525" cap="flat" cmpd="sng">
            <a:solidFill>
              <a:srgbClr val="00AC4E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30" name="Shape 931"/>
          <p:cNvSpPr/>
          <p:nvPr/>
        </p:nvSpPr>
        <p:spPr>
          <a:xfrm>
            <a:off x="4563391" y="5055423"/>
            <a:ext cx="39597" cy="42300"/>
          </a:xfrm>
          <a:prstGeom prst="flowChartConnector">
            <a:avLst/>
          </a:prstGeom>
          <a:solidFill>
            <a:srgbClr val="00AC4E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" name="Shape 932"/>
          <p:cNvSpPr txBox="1"/>
          <p:nvPr/>
        </p:nvSpPr>
        <p:spPr>
          <a:xfrm>
            <a:off x="3972550" y="5103500"/>
            <a:ext cx="1221299" cy="8732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BF9000"/>
              </a:buClr>
              <a:buSzPct val="25000"/>
              <a:buFont typeface="Calibri"/>
              <a:buNone/>
            </a:pPr>
            <a:r>
              <a:rPr lang="en" sz="1400" b="0" i="0" u="none" strike="noStrike" cap="none">
                <a:solidFill>
                  <a:srgbClr val="BF9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8/2016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AC4E"/>
              </a:buClr>
              <a:buSzPct val="25000"/>
              <a:buFont typeface="Calibri"/>
              <a:buNone/>
            </a:pPr>
            <a:r>
              <a:rPr lang="en" sz="1600" i="0" u="none" strike="noStrike" cap="none">
                <a:solidFill>
                  <a:srgbClr val="00AC4E"/>
                </a:solidFill>
                <a:latin typeface="Comic Sans MS"/>
                <a:ea typeface="Comic Sans MS"/>
                <a:cs typeface="Comic Sans MS"/>
                <a:sym typeface="Comic Sans MS"/>
              </a:rPr>
              <a:t>Planing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AC4E"/>
              </a:buClr>
              <a:buSzPct val="25000"/>
              <a:buFont typeface="Calibri"/>
              <a:buNone/>
            </a:pPr>
            <a:r>
              <a:rPr lang="en" sz="1400" b="0" i="0" u="none" strike="noStrike" cap="none">
                <a:solidFill>
                  <a:srgbClr val="00AC4E"/>
                </a:solidFill>
                <a:latin typeface="Calibri"/>
                <a:ea typeface="Calibri"/>
                <a:cs typeface="Calibri"/>
                <a:sym typeface="Calibri"/>
              </a:rPr>
              <a:t>(</a:t>
            </a:r>
            <a:r>
              <a:rPr lang="en" sz="1400" b="0" i="1" u="none" strike="noStrike" cap="none">
                <a:solidFill>
                  <a:srgbClr val="00AC4E"/>
                </a:solidFill>
                <a:latin typeface="Calibri"/>
                <a:ea typeface="Calibri"/>
                <a:cs typeface="Calibri"/>
                <a:sym typeface="Calibri"/>
              </a:rPr>
              <a:t>Determine specification </a:t>
            </a:r>
            <a:r>
              <a:rPr lang="en" sz="1400" b="0" i="0" u="none" strike="noStrike" cap="none">
                <a:solidFill>
                  <a:srgbClr val="00AC4E"/>
                </a:solidFill>
                <a:latin typeface="Calibri"/>
                <a:ea typeface="Calibri"/>
                <a:cs typeface="Calibri"/>
                <a:sym typeface="Calibri"/>
              </a:rPr>
              <a:t>)</a:t>
            </a:r>
          </a:p>
        </p:txBody>
      </p:sp>
      <p:sp>
        <p:nvSpPr>
          <p:cNvPr id="32" name="Shape 933"/>
          <p:cNvSpPr txBox="1"/>
          <p:nvPr/>
        </p:nvSpPr>
        <p:spPr>
          <a:xfrm>
            <a:off x="4953550" y="2378250"/>
            <a:ext cx="2151899" cy="10697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BF9000"/>
              </a:buClr>
              <a:buSzPct val="25000"/>
              <a:buFont typeface="Calibri"/>
              <a:buNone/>
            </a:pPr>
            <a:r>
              <a:rPr lang="en" sz="1400" b="0" i="0" u="none" strike="noStrike" cap="none">
                <a:solidFill>
                  <a:srgbClr val="BF9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9/2016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AC4E"/>
              </a:buClr>
              <a:buSzPct val="25000"/>
              <a:buFont typeface="Calibri"/>
              <a:buNone/>
            </a:pPr>
            <a:r>
              <a:rPr lang="en" sz="1600" i="0" u="none" strike="noStrike" cap="none">
                <a:solidFill>
                  <a:srgbClr val="00AC4E"/>
                </a:solidFill>
                <a:latin typeface="Comic Sans MS"/>
                <a:ea typeface="Comic Sans MS"/>
                <a:cs typeface="Comic Sans MS"/>
                <a:sym typeface="Comic Sans MS"/>
              </a:rPr>
              <a:t>Designing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AC4E"/>
              </a:buClr>
              <a:buSzPct val="25000"/>
              <a:buFont typeface="Calibri"/>
              <a:buNone/>
            </a:pPr>
            <a:r>
              <a:rPr lang="en" sz="1400" b="0" i="0" u="none" strike="noStrike" cap="none">
                <a:solidFill>
                  <a:srgbClr val="00AC4E"/>
                </a:solidFill>
                <a:latin typeface="Calibri"/>
                <a:ea typeface="Calibri"/>
                <a:cs typeface="Calibri"/>
                <a:sym typeface="Calibri"/>
              </a:rPr>
              <a:t>(</a:t>
            </a:r>
            <a:r>
              <a:rPr lang="en" sz="1400" b="0" i="1" u="none" strike="noStrike" cap="none">
                <a:solidFill>
                  <a:srgbClr val="00AC4E"/>
                </a:solidFill>
                <a:latin typeface="Calibri"/>
                <a:ea typeface="Calibri"/>
                <a:cs typeface="Calibri"/>
                <a:sym typeface="Calibri"/>
              </a:rPr>
              <a:t>Design project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AC4E"/>
              </a:buClr>
              <a:buSzPct val="25000"/>
              <a:buFont typeface="Calibri"/>
              <a:buNone/>
            </a:pPr>
            <a:r>
              <a:rPr lang="en" sz="1400" b="0" i="1" u="none" strike="noStrike" cap="none">
                <a:solidFill>
                  <a:srgbClr val="00AC4E"/>
                </a:solidFill>
                <a:latin typeface="Calibri"/>
                <a:ea typeface="Calibri"/>
                <a:cs typeface="Calibri"/>
                <a:sym typeface="Calibri"/>
              </a:rPr>
              <a:t>Write app on smartphone</a:t>
            </a:r>
            <a:r>
              <a:rPr lang="en" sz="1400" b="0" i="0" u="none" strike="noStrike" cap="none">
                <a:solidFill>
                  <a:srgbClr val="00AC4E"/>
                </a:solidFill>
                <a:latin typeface="Calibri"/>
                <a:ea typeface="Calibri"/>
                <a:cs typeface="Calibri"/>
                <a:sym typeface="Calibri"/>
              </a:rPr>
              <a:t>)</a:t>
            </a: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AC4E"/>
              </a:buClr>
              <a:buFont typeface="Calibri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AC4E"/>
              </a:buClr>
              <a:buFont typeface="Calibri"/>
              <a:buNone/>
            </a:pPr>
            <a:endParaRPr sz="1400" b="0" i="0" u="none" strike="noStrike" cap="none">
              <a:solidFill>
                <a:srgbClr val="00AC4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33" name="Shape 934"/>
          <p:cNvCxnSpPr/>
          <p:nvPr/>
        </p:nvCxnSpPr>
        <p:spPr>
          <a:xfrm rot="10800000">
            <a:off x="7393630" y="4365803"/>
            <a:ext cx="0" cy="695400"/>
          </a:xfrm>
          <a:prstGeom prst="straightConnector1">
            <a:avLst/>
          </a:prstGeom>
          <a:noFill/>
          <a:ln w="9525" cap="flat" cmpd="sng">
            <a:solidFill>
              <a:srgbClr val="00AC4E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34" name="Shape 935"/>
          <p:cNvSpPr/>
          <p:nvPr/>
        </p:nvSpPr>
        <p:spPr>
          <a:xfrm>
            <a:off x="7373828" y="5061203"/>
            <a:ext cx="39597" cy="42300"/>
          </a:xfrm>
          <a:prstGeom prst="flowChartConnector">
            <a:avLst/>
          </a:prstGeom>
          <a:solidFill>
            <a:srgbClr val="00AC4E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5" name="Shape 936"/>
          <p:cNvSpPr txBox="1"/>
          <p:nvPr/>
        </p:nvSpPr>
        <p:spPr>
          <a:xfrm>
            <a:off x="6547776" y="5070900"/>
            <a:ext cx="1691699" cy="663600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BF9000"/>
              </a:buClr>
              <a:buSzPct val="25000"/>
              <a:buFont typeface="Calibri"/>
              <a:buNone/>
            </a:pPr>
            <a:r>
              <a:rPr lang="en" sz="1400" b="0" i="0" u="none" strike="noStrike" cap="none">
                <a:solidFill>
                  <a:srgbClr val="BF9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12/2016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AC4E"/>
              </a:buClr>
              <a:buSzPct val="25000"/>
              <a:buFont typeface="Calibri"/>
              <a:buNone/>
            </a:pPr>
            <a:r>
              <a:rPr lang="en" sz="1600" i="0" u="none" strike="noStrike" cap="none">
                <a:solidFill>
                  <a:srgbClr val="00AC4E"/>
                </a:solidFill>
                <a:latin typeface="Comic Sans MS"/>
                <a:ea typeface="Comic Sans MS"/>
                <a:cs typeface="Comic Sans MS"/>
                <a:sym typeface="Comic Sans MS"/>
              </a:rPr>
              <a:t>Complete and launch product</a:t>
            </a:r>
          </a:p>
        </p:txBody>
      </p:sp>
      <p:cxnSp>
        <p:nvCxnSpPr>
          <p:cNvPr id="36" name="Shape 937"/>
          <p:cNvCxnSpPr/>
          <p:nvPr/>
        </p:nvCxnSpPr>
        <p:spPr>
          <a:xfrm rot="10800000">
            <a:off x="8698185" y="3346916"/>
            <a:ext cx="0" cy="695400"/>
          </a:xfrm>
          <a:prstGeom prst="straightConnector1">
            <a:avLst/>
          </a:prstGeom>
          <a:noFill/>
          <a:ln w="9525" cap="flat" cmpd="sng">
            <a:solidFill>
              <a:srgbClr val="00AC4E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37" name="Shape 938"/>
          <p:cNvSpPr/>
          <p:nvPr/>
        </p:nvSpPr>
        <p:spPr>
          <a:xfrm>
            <a:off x="8678384" y="3304724"/>
            <a:ext cx="39597" cy="42300"/>
          </a:xfrm>
          <a:prstGeom prst="flowChartConnector">
            <a:avLst/>
          </a:prstGeom>
          <a:solidFill>
            <a:srgbClr val="00AC4E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8" name="Shape 939"/>
          <p:cNvSpPr txBox="1"/>
          <p:nvPr/>
        </p:nvSpPr>
        <p:spPr>
          <a:xfrm>
            <a:off x="7852350" y="2378258"/>
            <a:ext cx="1691699" cy="10697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BF9000"/>
              </a:buClr>
              <a:buSzPct val="25000"/>
              <a:buFont typeface="Calibri"/>
              <a:buNone/>
            </a:pPr>
            <a:r>
              <a:rPr lang="en" sz="1400" b="0" i="0" u="none" strike="noStrike" cap="none">
                <a:solidFill>
                  <a:srgbClr val="BF9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1/2017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AC4E"/>
              </a:buClr>
              <a:buSzPct val="25000"/>
              <a:buFont typeface="Calibri"/>
              <a:buNone/>
            </a:pPr>
            <a:r>
              <a:rPr lang="en" sz="1600" i="0" u="none" strike="noStrike" cap="none">
                <a:solidFill>
                  <a:srgbClr val="00AC4E"/>
                </a:solidFill>
                <a:latin typeface="Comic Sans MS"/>
                <a:ea typeface="Comic Sans MS"/>
                <a:cs typeface="Comic Sans MS"/>
                <a:sym typeface="Comic Sans MS"/>
              </a:rPr>
              <a:t>Market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AC4E"/>
              </a:buClr>
              <a:buSzPct val="25000"/>
              <a:buFont typeface="Calibri"/>
              <a:buNone/>
            </a:pPr>
            <a:r>
              <a:rPr lang="en" sz="1400" b="0" i="0" u="none" strike="noStrike" cap="none">
                <a:solidFill>
                  <a:srgbClr val="00AC4E"/>
                </a:solidFill>
                <a:latin typeface="Calibri"/>
                <a:ea typeface="Calibri"/>
                <a:cs typeface="Calibri"/>
                <a:sym typeface="Calibri"/>
              </a:rPr>
              <a:t>(</a:t>
            </a:r>
            <a:r>
              <a:rPr lang="en" sz="1400" b="0" i="1" u="none" strike="noStrike" cap="none">
                <a:solidFill>
                  <a:srgbClr val="00AC4E"/>
                </a:solidFill>
                <a:latin typeface="Calibri"/>
                <a:ea typeface="Calibri"/>
                <a:cs typeface="Calibri"/>
                <a:sym typeface="Calibri"/>
              </a:rPr>
              <a:t>Advertise via Media</a:t>
            </a:r>
            <a:r>
              <a:rPr lang="en" sz="1400" b="0" i="0" u="none" strike="noStrike" cap="none">
                <a:solidFill>
                  <a:srgbClr val="00AC4E"/>
                </a:solidFill>
                <a:latin typeface="Calibri"/>
                <a:ea typeface="Calibri"/>
                <a:cs typeface="Calibri"/>
                <a:sym typeface="Calibri"/>
              </a:rPr>
              <a:t>)</a:t>
            </a:r>
          </a:p>
        </p:txBody>
      </p:sp>
      <p:sp>
        <p:nvSpPr>
          <p:cNvPr id="39" name="Shape 940"/>
          <p:cNvSpPr txBox="1"/>
          <p:nvPr/>
        </p:nvSpPr>
        <p:spPr>
          <a:xfrm>
            <a:off x="4630290" y="4707721"/>
            <a:ext cx="1161400" cy="307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25000"/>
              <a:buFont typeface="Roboto"/>
              <a:buNone/>
            </a:pPr>
            <a:r>
              <a:rPr lang="en" sz="1400" b="1" i="0" u="none" strike="noStrike" cap="none">
                <a:solidFill>
                  <a:srgbClr val="FF0000"/>
                </a:solidFill>
                <a:latin typeface="Roboto"/>
                <a:ea typeface="Roboto"/>
                <a:cs typeface="Roboto"/>
                <a:sym typeface="Roboto"/>
              </a:rPr>
              <a:t>We are here</a:t>
            </a:r>
          </a:p>
        </p:txBody>
      </p:sp>
      <p:cxnSp>
        <p:nvCxnSpPr>
          <p:cNvPr id="40" name="Shape 941"/>
          <p:cNvCxnSpPr/>
          <p:nvPr/>
        </p:nvCxnSpPr>
        <p:spPr>
          <a:xfrm>
            <a:off x="5211001" y="4200603"/>
            <a:ext cx="0" cy="495900"/>
          </a:xfrm>
          <a:prstGeom prst="straightConnector1">
            <a:avLst/>
          </a:prstGeom>
          <a:noFill/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triangle" w="lg" len="lg"/>
          </a:ln>
        </p:spPr>
      </p:cxnSp>
    </p:spTree>
    <p:extLst>
      <p:ext uri="{BB962C8B-B14F-4D97-AF65-F5344CB8AC3E}">
        <p14:creationId xmlns:p14="http://schemas.microsoft.com/office/powerpoint/2010/main" val="3339554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ED790-B828-4B3C-9A03-A05CABE56E00}" type="datetime1">
              <a:rPr lang="en-US" smtClean="0"/>
              <a:t>11/23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gnal Processing and Radio Communications Lab confidenti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4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566726" y="452909"/>
            <a:ext cx="11125200" cy="754842"/>
          </a:xfrm>
        </p:spPr>
        <p:txBody>
          <a:bodyPr/>
          <a:lstStyle/>
          <a:p>
            <a:r>
              <a:rPr lang="en-US" dirty="0" smtClean="0"/>
              <a:t>Specification modified</a:t>
            </a:r>
            <a:endParaRPr lang="en-US" dirty="0"/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561975" y="1551398"/>
            <a:ext cx="11125200" cy="4641583"/>
          </a:xfrm>
        </p:spPr>
        <p:txBody>
          <a:bodyPr/>
          <a:lstStyle/>
          <a:p>
            <a:r>
              <a:rPr lang="vi-VN" dirty="0"/>
              <a:t>- Hiển thị các thông số không khí đo được lên smart phone</a:t>
            </a:r>
            <a:endParaRPr lang="en-US" dirty="0"/>
          </a:p>
          <a:p>
            <a:r>
              <a:rPr lang="vi-VN" dirty="0"/>
              <a:t>- Đánh giá các chỉ số: tốt, bình thường, không tốt</a:t>
            </a:r>
            <a:endParaRPr lang="en-US" dirty="0"/>
          </a:p>
          <a:p>
            <a:r>
              <a:rPr lang="vi-VN" dirty="0">
                <a:solidFill>
                  <a:srgbClr val="FF0000"/>
                </a:solidFill>
              </a:rPr>
              <a:t>- Cập nhật thông tin, lưu thông tin so sánh đối chiếu chất lượng không khí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258300" y="2524991"/>
            <a:ext cx="1932709" cy="646331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NEW modification</a:t>
            </a:r>
            <a:endParaRPr lang="en-US" dirty="0" smtClean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8666018" y="2587336"/>
            <a:ext cx="862446" cy="457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4234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w mat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DDBBC-CE4B-4225-9B1D-4ED61D9E0811}" type="datetime1">
              <a:rPr lang="en-US" smtClean="0"/>
              <a:t>11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gnal Processing and Radio Communications Lab confidenti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7" name="Content Placeholder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19754940"/>
              </p:ext>
            </p:extLst>
          </p:nvPr>
        </p:nvGraphicFramePr>
        <p:xfrm>
          <a:off x="1294967" y="1458929"/>
          <a:ext cx="6020233" cy="2158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3009600" imgH="1079280" progId="Equation.DSMT4">
                  <p:embed/>
                </p:oleObj>
              </mc:Choice>
              <mc:Fallback>
                <p:oleObj name="Equation" r:id="rId3" imgW="300960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4967" y="1458929"/>
                        <a:ext cx="6020233" cy="2158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" name="Picture 2" descr="Image result for math skul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216" y="3049010"/>
            <a:ext cx="1143000" cy="1143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085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ED790-B828-4B3C-9A03-A05CABE56E00}" type="datetime1">
              <a:rPr lang="en-US" smtClean="0"/>
              <a:t>11/23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gnal Processing and Radio Communications Lab confidenti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6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pla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4196037" y="4798317"/>
            <a:ext cx="2225544" cy="1669158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0395067"/>
              </p:ext>
            </p:extLst>
          </p:nvPr>
        </p:nvGraphicFramePr>
        <p:xfrm>
          <a:off x="660400" y="2143218"/>
          <a:ext cx="10644909" cy="23996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48303"/>
                <a:gridCol w="3548303"/>
                <a:gridCol w="3548303"/>
              </a:tblGrid>
              <a:tr h="394881">
                <a:tc>
                  <a:txBody>
                    <a:bodyPr/>
                    <a:lstStyle/>
                    <a:p>
                      <a:r>
                        <a:rPr lang="en-US" dirty="0" smtClean="0"/>
                        <a:t>Ti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cti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ember</a:t>
                      </a:r>
                      <a:endParaRPr lang="en-US" dirty="0"/>
                    </a:p>
                  </a:txBody>
                  <a:tcPr/>
                </a:tc>
              </a:tr>
              <a:tr h="724646"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Nov 23 – Nov 2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oldering the new circui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9488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/>
                        <a:t>Nov 23 - Nov 30</a:t>
                      </a:r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Update new equ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9488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/>
                        <a:t>Nov 26 - Nov 27</a:t>
                      </a:r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Exam</a:t>
                      </a:r>
                      <a:r>
                        <a:rPr lang="en-US" baseline="0" dirty="0" smtClean="0"/>
                        <a:t> time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ll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716574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esentation on brainstorming">
  <a:themeElements>
    <a:clrScheme name="Custom 2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84B2F6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Century Gothic-Palatino Linotype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 panose="0204050205050503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>
          <a:solidFill>
            <a:schemeClr val="bg2"/>
          </a:solidFill>
        </a:ln>
      </a:spPr>
      <a:bodyPr wrap="none" rtlCol="0">
        <a:spAutoFit/>
      </a:bodyPr>
      <a:lstStyle>
        <a:defPPr>
          <a:defRPr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 on brainstorming" id="{C229246F-E851-40FB-8E1D-535DCA6AFD71}" vid="{8D346C02-FE09-4A8E-BC58-EB73E373F09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93BE57A2-D666-4652-B423-3EEF5C79D95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0</TotalTime>
  <Words>198</Words>
  <Application>Microsoft Office PowerPoint</Application>
  <PresentationFormat>Widescreen</PresentationFormat>
  <Paragraphs>60</Paragraphs>
  <Slides>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6" baseType="lpstr">
      <vt:lpstr>Roboto</vt:lpstr>
      <vt:lpstr>Arial</vt:lpstr>
      <vt:lpstr>Calibri</vt:lpstr>
      <vt:lpstr>Century Gothic</vt:lpstr>
      <vt:lpstr>Comic Sans MS</vt:lpstr>
      <vt:lpstr>Palatino Linotype</vt:lpstr>
      <vt:lpstr>Times New Roman</vt:lpstr>
      <vt:lpstr>Wingdings 2</vt:lpstr>
      <vt:lpstr>Presentation on brainstorming</vt:lpstr>
      <vt:lpstr>MathType 6.0 Equation</vt:lpstr>
      <vt:lpstr>Project Name and ID</vt:lpstr>
      <vt:lpstr>Content</vt:lpstr>
      <vt:lpstr>Review</vt:lpstr>
      <vt:lpstr>Specification modified</vt:lpstr>
      <vt:lpstr>New math</vt:lpstr>
      <vt:lpstr>Future pla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6-11-18T02:43:26Z</dcterms:created>
  <dcterms:modified xsi:type="dcterms:W3CDTF">2016-11-23T02:31:43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4606379991</vt:lpwstr>
  </property>
</Properties>
</file>